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45E8B" w:rsidRDefault="00145E8B" w:rsidP="00145E8B">
      <w:pPr>
        <w:ind w:left="-90" w:firstLine="90"/>
      </w:pPr>
      <w:r>
        <w:t>Accel.</w:t>
      </w:r>
      <w:r>
        <w:t xml:space="preserve"> </w:t>
      </w:r>
      <w:proofErr w:type="spellStart"/>
      <w:r>
        <w:t>PreCalculus</w:t>
      </w:r>
      <w:proofErr w:type="spellEnd"/>
      <w:r>
        <w:tab/>
      </w:r>
      <w:r>
        <w:tab/>
      </w:r>
      <w:r>
        <w:tab/>
      </w:r>
      <w:r>
        <w:tab/>
      </w:r>
      <w:r>
        <w:tab/>
        <w:t>Name _______________________________________</w:t>
      </w:r>
    </w:p>
    <w:p w:rsidR="00145E8B" w:rsidRDefault="00145E8B" w:rsidP="00145E8B">
      <w:pPr>
        <w:ind w:left="-90" w:firstLine="90"/>
      </w:pPr>
      <w:r>
        <w:t>Vec</w:t>
      </w:r>
      <w:r>
        <w:t xml:space="preserve">tor &amp; Parametric </w:t>
      </w:r>
      <w:proofErr w:type="spellStart"/>
      <w:r>
        <w:t>Eqns</w:t>
      </w:r>
      <w:proofErr w:type="spellEnd"/>
      <w:r>
        <w:t xml:space="preserve"> Review</w:t>
      </w:r>
      <w:r>
        <w:tab/>
      </w:r>
      <w:r>
        <w:tab/>
      </w:r>
      <w:r>
        <w:tab/>
      </w:r>
      <w:r>
        <w:t>Date</w:t>
      </w:r>
      <w:r>
        <w:t xml:space="preserve"> </w:t>
      </w:r>
      <w:r>
        <w:t>________________________________________</w:t>
      </w:r>
    </w:p>
    <w:p w:rsidR="00145E8B" w:rsidRDefault="00145E8B" w:rsidP="00145E8B">
      <w:pPr>
        <w:ind w:left="-90" w:firstLine="90"/>
      </w:pPr>
    </w:p>
    <w:p w:rsidR="00145E8B" w:rsidRDefault="00145E8B" w:rsidP="00145E8B">
      <w:pPr>
        <w:ind w:left="-90" w:firstLine="90"/>
      </w:pPr>
      <w:r>
        <w:t>For # 1-4, use the given information to write each vector in component form.</w:t>
      </w:r>
    </w:p>
    <w:p w:rsidR="00145E8B" w:rsidRDefault="00145E8B" w:rsidP="00145E8B">
      <w:pPr>
        <w:ind w:left="-90" w:firstLine="90"/>
      </w:pPr>
    </w:p>
    <w:p w:rsidR="00145E8B" w:rsidRDefault="00145E8B" w:rsidP="00145E8B">
      <w:pPr>
        <w:ind w:left="-90" w:firstLine="90"/>
      </w:pPr>
      <w:r>
        <w:t xml:space="preserve">1.  </w:t>
      </w:r>
      <w:r w:rsidRPr="002B3372">
        <w:rPr>
          <w:position w:val="-4"/>
        </w:rPr>
        <w:object w:dxaOrig="3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pt;height:18pt" o:ole="">
            <v:imagedata r:id="rId4" o:title=""/>
          </v:shape>
          <o:OLEObject Type="Embed" ProgID="Equation.DSMT4" ShapeID="_x0000_i1025" DrawAspect="Content" ObjectID="_1612154553" r:id="rId5"/>
        </w:object>
      </w:r>
      <w:r>
        <w:t xml:space="preserve"> where </w:t>
      </w:r>
      <w:r w:rsidRPr="002B3372">
        <w:rPr>
          <w:position w:val="-10"/>
        </w:rPr>
        <w:object w:dxaOrig="1040" w:dyaOrig="320">
          <v:shape id="_x0000_i1026" type="#_x0000_t75" style="width:52pt;height:16pt" o:ole="">
            <v:imagedata r:id="rId6" o:title=""/>
          </v:shape>
          <o:OLEObject Type="Embed" ProgID="Equation.DSMT4" ShapeID="_x0000_i1026" DrawAspect="Content" ObjectID="_1612154554" r:id="rId7"/>
        </w:object>
      </w:r>
      <w:r>
        <w:t xml:space="preserve"> and </w:t>
      </w:r>
      <w:r w:rsidRPr="002B3372">
        <w:rPr>
          <w:position w:val="-10"/>
        </w:rPr>
        <w:object w:dxaOrig="1040" w:dyaOrig="320">
          <v:shape id="_x0000_i1027" type="#_x0000_t75" style="width:52pt;height:16pt" o:ole="">
            <v:imagedata r:id="rId8" o:title=""/>
          </v:shape>
          <o:OLEObject Type="Embed" ProgID="Equation.DSMT4" ShapeID="_x0000_i1027" DrawAspect="Content" ObjectID="_1612154555" r:id="rId9"/>
        </w:object>
      </w:r>
      <w:r>
        <w:t xml:space="preserve"> </w:t>
      </w:r>
      <w:r>
        <w:tab/>
      </w:r>
      <w:r>
        <w:tab/>
      </w:r>
      <w:r>
        <w:tab/>
        <w:t xml:space="preserve">2.  </w:t>
      </w:r>
      <w:r w:rsidRPr="0083107B">
        <w:rPr>
          <w:position w:val="-10"/>
        </w:rPr>
        <w:object w:dxaOrig="360" w:dyaOrig="420">
          <v:shape id="_x0000_i1028" type="#_x0000_t75" style="width:18pt;height:21pt" o:ole="">
            <v:imagedata r:id="rId10" o:title=""/>
          </v:shape>
          <o:OLEObject Type="Embed" ProgID="Equation.DSMT4" ShapeID="_x0000_i1028" DrawAspect="Content" ObjectID="_1612154556" r:id="rId11"/>
        </w:object>
      </w:r>
      <w:r>
        <w:t xml:space="preserve"> where </w:t>
      </w:r>
      <w:r w:rsidRPr="002B3372">
        <w:rPr>
          <w:position w:val="-10"/>
        </w:rPr>
        <w:object w:dxaOrig="1180" w:dyaOrig="320">
          <v:shape id="_x0000_i1029" type="#_x0000_t75" style="width:59pt;height:16pt" o:ole="">
            <v:imagedata r:id="rId12" o:title=""/>
          </v:shape>
          <o:OLEObject Type="Embed" ProgID="Equation.DSMT4" ShapeID="_x0000_i1029" DrawAspect="Content" ObjectID="_1612154557" r:id="rId13"/>
        </w:object>
      </w:r>
      <w:r>
        <w:t xml:space="preserve"> and </w:t>
      </w:r>
      <w:r w:rsidRPr="002B3372">
        <w:rPr>
          <w:position w:val="-10"/>
        </w:rPr>
        <w:object w:dxaOrig="1320" w:dyaOrig="320">
          <v:shape id="_x0000_i1030" type="#_x0000_t75" style="width:66pt;height:16pt" o:ole="">
            <v:imagedata r:id="rId14" o:title=""/>
          </v:shape>
          <o:OLEObject Type="Embed" ProgID="Equation.DSMT4" ShapeID="_x0000_i1030" DrawAspect="Content" ObjectID="_1612154558" r:id="rId15"/>
        </w:object>
      </w:r>
    </w:p>
    <w:p w:rsidR="00145E8B" w:rsidRDefault="00145E8B" w:rsidP="00145E8B">
      <w:pPr>
        <w:ind w:left="-90" w:firstLine="90"/>
      </w:pPr>
    </w:p>
    <w:p w:rsidR="00145E8B" w:rsidRDefault="00145E8B" w:rsidP="00145E8B">
      <w:pPr>
        <w:ind w:left="-90" w:firstLine="90"/>
      </w:pPr>
    </w:p>
    <w:p w:rsidR="00145E8B" w:rsidRDefault="00145E8B" w:rsidP="00145E8B">
      <w:pPr>
        <w:ind w:left="-90" w:firstLine="90"/>
      </w:pPr>
    </w:p>
    <w:p w:rsidR="00145E8B" w:rsidRDefault="00145E8B" w:rsidP="00145E8B">
      <w:r>
        <w:t xml:space="preserve">3.  The magnitude of vector v is 35 and the direction angle is </w:t>
      </w:r>
      <w:r w:rsidRPr="0083107B">
        <w:rPr>
          <w:position w:val="-4"/>
        </w:rPr>
        <w:object w:dxaOrig="420" w:dyaOrig="260">
          <v:shape id="_x0000_i1031" type="#_x0000_t75" style="width:21pt;height:13pt" o:ole="">
            <v:imagedata r:id="rId16" o:title=""/>
          </v:shape>
          <o:OLEObject Type="Embed" ProgID="Equation.DSMT4" ShapeID="_x0000_i1031" DrawAspect="Content" ObjectID="_1612154559" r:id="rId17"/>
        </w:object>
      </w:r>
      <w:r>
        <w:t>.</w:t>
      </w:r>
    </w:p>
    <w:p w:rsidR="00145E8B" w:rsidRDefault="00145E8B" w:rsidP="00145E8B">
      <w:pPr>
        <w:ind w:left="-90" w:firstLine="90"/>
      </w:pPr>
    </w:p>
    <w:p w:rsidR="00145E8B" w:rsidRDefault="00145E8B" w:rsidP="00145E8B">
      <w:pPr>
        <w:ind w:left="-90" w:firstLine="90"/>
      </w:pPr>
    </w:p>
    <w:p w:rsidR="00145E8B" w:rsidRDefault="00145E8B" w:rsidP="00145E8B">
      <w:pPr>
        <w:ind w:left="-90" w:firstLine="90"/>
      </w:pPr>
    </w:p>
    <w:p w:rsidR="00145E8B" w:rsidRDefault="00145E8B" w:rsidP="00145E8B">
      <w:r>
        <w:t xml:space="preserve">4.  </w:t>
      </w:r>
      <w:r w:rsidRPr="0083107B">
        <w:rPr>
          <w:position w:val="-20"/>
        </w:rPr>
        <w:object w:dxaOrig="1260" w:dyaOrig="540">
          <v:shape id="_x0000_i1032" type="#_x0000_t75" style="width:63pt;height:27pt" o:ole="">
            <v:imagedata r:id="rId18" o:title=""/>
          </v:shape>
          <o:OLEObject Type="Embed" ProgID="Equation.DSMT4" ShapeID="_x0000_i1032" DrawAspect="Content" ObjectID="_1612154560" r:id="rId19"/>
        </w:object>
      </w:r>
      <w:r>
        <w:t xml:space="preserve"> </w:t>
      </w:r>
    </w:p>
    <w:p w:rsidR="00145E8B" w:rsidRDefault="00145E8B" w:rsidP="00145E8B">
      <w:pPr>
        <w:ind w:left="-90" w:firstLine="90"/>
      </w:pPr>
    </w:p>
    <w:p w:rsidR="00145E8B" w:rsidRDefault="00145E8B" w:rsidP="00145E8B">
      <w:pPr>
        <w:ind w:left="-90" w:firstLine="90"/>
      </w:pPr>
    </w:p>
    <w:p w:rsidR="00145E8B" w:rsidRDefault="00145E8B" w:rsidP="00145E8B">
      <w:r>
        <w:t>For # 5-6, find the magnitude and direction angle of each vector.</w:t>
      </w:r>
    </w:p>
    <w:p w:rsidR="00145E8B" w:rsidRDefault="00145E8B" w:rsidP="00145E8B">
      <w:pPr>
        <w:ind w:left="-90" w:firstLine="90"/>
      </w:pPr>
    </w:p>
    <w:p w:rsidR="00145E8B" w:rsidRDefault="00145E8B" w:rsidP="00145E8B">
      <w:pPr>
        <w:ind w:left="-90" w:firstLine="90"/>
      </w:pPr>
      <w:r>
        <w:t xml:space="preserve">5.  </w:t>
      </w:r>
      <w:r w:rsidRPr="0083107B">
        <w:rPr>
          <w:position w:val="-10"/>
        </w:rPr>
        <w:object w:dxaOrig="820" w:dyaOrig="320">
          <v:shape id="_x0000_i1033" type="#_x0000_t75" style="width:41pt;height:16pt" o:ole="">
            <v:imagedata r:id="rId20" o:title=""/>
          </v:shape>
          <o:OLEObject Type="Embed" ProgID="Equation.DSMT4" ShapeID="_x0000_i1033" DrawAspect="Content" ObjectID="_1612154561" r:id="rId21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6.  </w:t>
      </w:r>
      <w:r w:rsidRPr="0083107B">
        <w:rPr>
          <w:position w:val="-16"/>
        </w:rPr>
        <w:object w:dxaOrig="1320" w:dyaOrig="480">
          <v:shape id="_x0000_i1034" type="#_x0000_t75" style="width:66pt;height:24pt" o:ole="">
            <v:imagedata r:id="rId22" o:title=""/>
          </v:shape>
          <o:OLEObject Type="Embed" ProgID="Equation.DSMT4" ShapeID="_x0000_i1034" DrawAspect="Content" ObjectID="_1612154562" r:id="rId23"/>
        </w:object>
      </w:r>
      <w:r>
        <w:t xml:space="preserve"> </w:t>
      </w:r>
    </w:p>
    <w:p w:rsidR="00145E8B" w:rsidRDefault="00145E8B" w:rsidP="00145E8B">
      <w:pPr>
        <w:ind w:left="-90" w:firstLine="90"/>
      </w:pPr>
    </w:p>
    <w:p w:rsidR="00145E8B" w:rsidRDefault="00145E8B" w:rsidP="00145E8B">
      <w:pPr>
        <w:ind w:left="-90" w:firstLine="90"/>
      </w:pPr>
    </w:p>
    <w:p w:rsidR="00145E8B" w:rsidRDefault="00145E8B" w:rsidP="00145E8B">
      <w:pPr>
        <w:ind w:left="-90" w:firstLine="90"/>
      </w:pPr>
    </w:p>
    <w:p w:rsidR="00145E8B" w:rsidRDefault="00145E8B" w:rsidP="00145E8B">
      <w:r>
        <w:t>7.  Find the component form, magnitude and direction angle for the given vector:</w:t>
      </w:r>
    </w:p>
    <w:p w:rsidR="00145E8B" w:rsidRDefault="00145E8B" w:rsidP="00145E8B">
      <w:pPr>
        <w:ind w:left="-90" w:firstLine="90"/>
      </w:pPr>
      <w:r>
        <w:tab/>
      </w:r>
      <w:r w:rsidRPr="002B3372">
        <w:rPr>
          <w:position w:val="-4"/>
        </w:rPr>
        <w:object w:dxaOrig="340" w:dyaOrig="360">
          <v:shape id="_x0000_i1035" type="#_x0000_t75" style="width:17pt;height:18pt" o:ole="">
            <v:imagedata r:id="rId24" o:title=""/>
          </v:shape>
          <o:OLEObject Type="Embed" ProgID="Equation.DSMT4" ShapeID="_x0000_i1035" DrawAspect="Content" ObjectID="_1612154563" r:id="rId25"/>
        </w:object>
      </w:r>
      <w:r>
        <w:t xml:space="preserve"> where </w:t>
      </w:r>
      <w:r w:rsidRPr="002B3372">
        <w:rPr>
          <w:position w:val="-10"/>
        </w:rPr>
        <w:object w:dxaOrig="1040" w:dyaOrig="320">
          <v:shape id="_x0000_i1036" type="#_x0000_t75" style="width:52pt;height:16pt" o:ole="">
            <v:imagedata r:id="rId26" o:title=""/>
          </v:shape>
          <o:OLEObject Type="Embed" ProgID="Equation.DSMT4" ShapeID="_x0000_i1036" DrawAspect="Content" ObjectID="_1612154564" r:id="rId27"/>
        </w:object>
      </w:r>
      <w:r>
        <w:t xml:space="preserve"> and </w:t>
      </w:r>
      <w:r w:rsidRPr="002B3372">
        <w:rPr>
          <w:position w:val="-10"/>
        </w:rPr>
        <w:object w:dxaOrig="1200" w:dyaOrig="320">
          <v:shape id="_x0000_i1037" type="#_x0000_t75" style="width:60pt;height:16pt" o:ole="">
            <v:imagedata r:id="rId28" o:title=""/>
          </v:shape>
          <o:OLEObject Type="Embed" ProgID="Equation.DSMT4" ShapeID="_x0000_i1037" DrawAspect="Content" ObjectID="_1612154565" r:id="rId29"/>
        </w:object>
      </w:r>
      <w:r>
        <w:t xml:space="preserve"> </w:t>
      </w:r>
    </w:p>
    <w:p w:rsidR="00145E8B" w:rsidRDefault="00145E8B" w:rsidP="00145E8B">
      <w:pPr>
        <w:ind w:left="-90" w:firstLine="90"/>
      </w:pPr>
    </w:p>
    <w:p w:rsidR="00145E8B" w:rsidRDefault="00145E8B" w:rsidP="00145E8B">
      <w:pPr>
        <w:ind w:left="-90" w:firstLine="90"/>
      </w:pPr>
    </w:p>
    <w:p w:rsidR="00145E8B" w:rsidRDefault="00145E8B" w:rsidP="00145E8B">
      <w:pPr>
        <w:ind w:left="-90" w:firstLine="90"/>
      </w:pPr>
    </w:p>
    <w:p w:rsidR="00145E8B" w:rsidRDefault="00145E8B" w:rsidP="00145E8B">
      <w:r>
        <w:t>For # 8-10, find the component form of the resultant vector.</w:t>
      </w:r>
    </w:p>
    <w:p w:rsidR="00145E8B" w:rsidRDefault="00145E8B" w:rsidP="00145E8B">
      <w:pPr>
        <w:ind w:left="-90" w:firstLine="90"/>
      </w:pPr>
    </w:p>
    <w:p w:rsidR="00145E8B" w:rsidRDefault="00145E8B" w:rsidP="00145E8B">
      <w:pPr>
        <w:ind w:left="-90" w:firstLine="90"/>
      </w:pPr>
      <w:r>
        <w:t xml:space="preserve">8.  </w:t>
      </w:r>
      <w:r w:rsidRPr="0083107B">
        <w:rPr>
          <w:position w:val="-16"/>
        </w:rPr>
        <w:object w:dxaOrig="1300" w:dyaOrig="480">
          <v:shape id="_x0000_i1038" type="#_x0000_t75" style="width:65pt;height:24pt" o:ole="">
            <v:imagedata r:id="rId30" o:title=""/>
          </v:shape>
          <o:OLEObject Type="Embed" ProgID="Equation.DSMT4" ShapeID="_x0000_i1038" DrawAspect="Content" ObjectID="_1612154566" r:id="rId31"/>
        </w:object>
      </w:r>
      <w:r>
        <w:t xml:space="preserve">; Find: </w:t>
      </w:r>
      <w:r w:rsidRPr="001E0B0B">
        <w:rPr>
          <w:position w:val="-4"/>
        </w:rPr>
        <w:object w:dxaOrig="440" w:dyaOrig="360">
          <v:shape id="_x0000_i1039" type="#_x0000_t75" style="width:22pt;height:18pt" o:ole="">
            <v:imagedata r:id="rId32" o:title=""/>
          </v:shape>
          <o:OLEObject Type="Embed" ProgID="Equation.DSMT4" ShapeID="_x0000_i1039" DrawAspect="Content" ObjectID="_1612154567" r:id="rId33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  <w:t xml:space="preserve">9.  </w:t>
      </w:r>
      <w:r w:rsidRPr="0083107B">
        <w:rPr>
          <w:position w:val="-16"/>
        </w:rPr>
        <w:object w:dxaOrig="880" w:dyaOrig="480">
          <v:shape id="_x0000_i1040" type="#_x0000_t75" style="width:44pt;height:24pt" o:ole="">
            <v:imagedata r:id="rId34" o:title=""/>
          </v:shape>
          <o:OLEObject Type="Embed" ProgID="Equation.DSMT4" ShapeID="_x0000_i1040" DrawAspect="Content" ObjectID="_1612154568" r:id="rId35"/>
        </w:object>
      </w:r>
      <w:r>
        <w:t xml:space="preserve">,  </w:t>
      </w:r>
      <w:r w:rsidRPr="0083107B">
        <w:rPr>
          <w:position w:val="-16"/>
        </w:rPr>
        <w:object w:dxaOrig="1040" w:dyaOrig="480">
          <v:shape id="_x0000_i1041" type="#_x0000_t75" style="width:52pt;height:24pt" o:ole="">
            <v:imagedata r:id="rId36" o:title=""/>
          </v:shape>
          <o:OLEObject Type="Embed" ProgID="Equation.DSMT4" ShapeID="_x0000_i1041" DrawAspect="Content" ObjectID="_1612154569" r:id="rId37"/>
        </w:object>
      </w:r>
      <w:r>
        <w:t xml:space="preserve">; Find:  </w:t>
      </w:r>
      <w:r w:rsidRPr="001E0B0B">
        <w:rPr>
          <w:position w:val="-4"/>
        </w:rPr>
        <w:object w:dxaOrig="520" w:dyaOrig="360">
          <v:shape id="_x0000_i1042" type="#_x0000_t75" style="width:26pt;height:18pt" o:ole="">
            <v:imagedata r:id="rId38" o:title=""/>
          </v:shape>
          <o:OLEObject Type="Embed" ProgID="Equation.DSMT4" ShapeID="_x0000_i1042" DrawAspect="Content" ObjectID="_1612154570" r:id="rId39"/>
        </w:object>
      </w:r>
      <w:r>
        <w:t xml:space="preserve"> </w:t>
      </w:r>
    </w:p>
    <w:p w:rsidR="00145E8B" w:rsidRDefault="00145E8B" w:rsidP="00145E8B">
      <w:pPr>
        <w:ind w:left="-90" w:firstLine="90"/>
      </w:pPr>
    </w:p>
    <w:p w:rsidR="00145E8B" w:rsidRDefault="00145E8B" w:rsidP="00145E8B">
      <w:pPr>
        <w:ind w:left="-90" w:firstLine="90"/>
      </w:pPr>
    </w:p>
    <w:p w:rsidR="00145E8B" w:rsidRDefault="00145E8B" w:rsidP="00145E8B">
      <w:pPr>
        <w:ind w:left="-90" w:firstLine="90"/>
      </w:pPr>
    </w:p>
    <w:p w:rsidR="00145E8B" w:rsidRDefault="00145E8B" w:rsidP="00145E8B">
      <w:r>
        <w:t xml:space="preserve">10.  </w:t>
      </w:r>
      <w:r w:rsidRPr="0083107B">
        <w:rPr>
          <w:position w:val="-16"/>
        </w:rPr>
        <w:object w:dxaOrig="1020" w:dyaOrig="480">
          <v:shape id="_x0000_i1043" type="#_x0000_t75" style="width:51pt;height:24pt" o:ole="">
            <v:imagedata r:id="rId40" o:title=""/>
          </v:shape>
          <o:OLEObject Type="Embed" ProgID="Equation.DSMT4" ShapeID="_x0000_i1043" DrawAspect="Content" ObjectID="_1612154571" r:id="rId41"/>
        </w:object>
      </w:r>
      <w:r>
        <w:t xml:space="preserve">,  </w:t>
      </w:r>
      <w:r w:rsidRPr="0083107B">
        <w:rPr>
          <w:position w:val="-16"/>
        </w:rPr>
        <w:object w:dxaOrig="920" w:dyaOrig="480">
          <v:shape id="_x0000_i1044" type="#_x0000_t75" style="width:46pt;height:24pt" o:ole="">
            <v:imagedata r:id="rId42" o:title=""/>
          </v:shape>
          <o:OLEObject Type="Embed" ProgID="Equation.DSMT4" ShapeID="_x0000_i1044" DrawAspect="Content" ObjectID="_1612154572" r:id="rId43"/>
        </w:object>
      </w:r>
      <w:r>
        <w:t xml:space="preserve">; Find:  </w:t>
      </w:r>
      <w:r w:rsidRPr="001E0B0B">
        <w:rPr>
          <w:position w:val="-4"/>
        </w:rPr>
        <w:object w:dxaOrig="760" w:dyaOrig="360">
          <v:shape id="_x0000_i1045" type="#_x0000_t75" style="width:38pt;height:18pt" o:ole="">
            <v:imagedata r:id="rId44" o:title=""/>
          </v:shape>
          <o:OLEObject Type="Embed" ProgID="Equation.DSMT4" ShapeID="_x0000_i1045" DrawAspect="Content" ObjectID="_1612154573" r:id="rId45"/>
        </w:object>
      </w:r>
    </w:p>
    <w:p w:rsidR="00145E8B" w:rsidRDefault="00145E8B" w:rsidP="00145E8B">
      <w:pPr>
        <w:ind w:left="-90" w:firstLine="90"/>
      </w:pPr>
    </w:p>
    <w:p w:rsidR="00145E8B" w:rsidRDefault="00145E8B" w:rsidP="00145E8B">
      <w:pPr>
        <w:ind w:left="-90" w:firstLine="90"/>
      </w:pPr>
    </w:p>
    <w:p w:rsidR="00145E8B" w:rsidRDefault="00145E8B" w:rsidP="00145E8B">
      <w:pPr>
        <w:ind w:left="-90" w:firstLine="90"/>
      </w:pPr>
    </w:p>
    <w:p w:rsidR="00145E8B" w:rsidRDefault="00145E8B" w:rsidP="00145E8B">
      <w:r>
        <w:t>11.  Given</w:t>
      </w:r>
      <w:r w:rsidRPr="002B3372">
        <w:rPr>
          <w:position w:val="-10"/>
        </w:rPr>
        <w:object w:dxaOrig="940" w:dyaOrig="320">
          <v:shape id="_x0000_i1046" type="#_x0000_t75" style="width:47pt;height:16pt" o:ole="">
            <v:imagedata r:id="rId46" o:title=""/>
          </v:shape>
          <o:OLEObject Type="Embed" ProgID="Equation.DSMT4" ShapeID="_x0000_i1046" DrawAspect="Content" ObjectID="_1612154574" r:id="rId47"/>
        </w:object>
      </w:r>
      <w:r>
        <w:t xml:space="preserve"> and </w:t>
      </w:r>
      <w:r w:rsidRPr="002B3372">
        <w:rPr>
          <w:position w:val="-10"/>
        </w:rPr>
        <w:object w:dxaOrig="1180" w:dyaOrig="320">
          <v:shape id="_x0000_i1047" type="#_x0000_t75" style="width:59pt;height:16pt" o:ole="">
            <v:imagedata r:id="rId48" o:title=""/>
          </v:shape>
          <o:OLEObject Type="Embed" ProgID="Equation.DSMT4" ShapeID="_x0000_i1047" DrawAspect="Content" ObjectID="_1612154575" r:id="rId49"/>
        </w:object>
      </w:r>
      <w:r>
        <w:t xml:space="preserve">, find a unit vector in the direction of </w:t>
      </w:r>
      <w:r w:rsidRPr="001E0B0B">
        <w:rPr>
          <w:position w:val="-4"/>
        </w:rPr>
        <w:object w:dxaOrig="380" w:dyaOrig="360">
          <v:shape id="_x0000_i1048" type="#_x0000_t75" style="width:19pt;height:18pt" o:ole="">
            <v:imagedata r:id="rId50" o:title=""/>
          </v:shape>
          <o:OLEObject Type="Embed" ProgID="Equation.DSMT4" ShapeID="_x0000_i1048" DrawAspect="Content" ObjectID="_1612154576" r:id="rId51"/>
        </w:object>
      </w:r>
      <w:r>
        <w:t xml:space="preserve"> .</w:t>
      </w:r>
    </w:p>
    <w:p w:rsidR="00145E8B" w:rsidRDefault="00145E8B" w:rsidP="00145E8B">
      <w:pPr>
        <w:ind w:left="-90" w:firstLine="90"/>
      </w:pPr>
    </w:p>
    <w:p w:rsidR="00145E8B" w:rsidRDefault="00145E8B" w:rsidP="00145E8B">
      <w:pPr>
        <w:ind w:left="-90" w:firstLine="90"/>
      </w:pPr>
    </w:p>
    <w:p w:rsidR="00145E8B" w:rsidRDefault="00145E8B" w:rsidP="00145E8B">
      <w:r>
        <w:t>For # 12-13, find the dot product of the given vectors.</w:t>
      </w:r>
    </w:p>
    <w:p w:rsidR="00145E8B" w:rsidRDefault="00145E8B" w:rsidP="00145E8B">
      <w:pPr>
        <w:ind w:left="-90" w:firstLine="90"/>
      </w:pPr>
    </w:p>
    <w:p w:rsidR="00145E8B" w:rsidRDefault="00145E8B" w:rsidP="00145E8B">
      <w:pPr>
        <w:ind w:left="-90" w:firstLine="90"/>
      </w:pPr>
      <w:r>
        <w:t xml:space="preserve">12.  </w:t>
      </w:r>
      <w:r w:rsidRPr="0083107B">
        <w:rPr>
          <w:position w:val="-16"/>
        </w:rPr>
        <w:object w:dxaOrig="900" w:dyaOrig="480">
          <v:shape id="_x0000_i1049" type="#_x0000_t75" style="width:45pt;height:24pt" o:ole="">
            <v:imagedata r:id="rId52" o:title=""/>
          </v:shape>
          <o:OLEObject Type="Embed" ProgID="Equation.DSMT4" ShapeID="_x0000_i1049" DrawAspect="Content" ObjectID="_1612154577" r:id="rId53"/>
        </w:object>
      </w:r>
      <w:r>
        <w:t xml:space="preserve">,  </w:t>
      </w:r>
      <w:r w:rsidRPr="0083107B">
        <w:rPr>
          <w:position w:val="-16"/>
        </w:rPr>
        <w:object w:dxaOrig="900" w:dyaOrig="480">
          <v:shape id="_x0000_i1050" type="#_x0000_t75" style="width:45pt;height:24pt" o:ole="">
            <v:imagedata r:id="rId54" o:title=""/>
          </v:shape>
          <o:OLEObject Type="Embed" ProgID="Equation.DSMT4" ShapeID="_x0000_i1050" DrawAspect="Content" ObjectID="_1612154578" r:id="rId55"/>
        </w:object>
      </w:r>
      <w:r>
        <w:tab/>
      </w:r>
      <w:r>
        <w:tab/>
      </w:r>
      <w:r>
        <w:tab/>
      </w:r>
      <w:r>
        <w:tab/>
      </w:r>
      <w:r>
        <w:tab/>
        <w:t xml:space="preserve">13.  </w:t>
      </w:r>
      <w:r w:rsidRPr="00A92AE7">
        <w:rPr>
          <w:position w:val="-10"/>
        </w:rPr>
        <w:object w:dxaOrig="1040" w:dyaOrig="420">
          <v:shape id="_x0000_i1051" type="#_x0000_t75" style="width:52pt;height:21pt" o:ole="">
            <v:imagedata r:id="rId56" o:title=""/>
          </v:shape>
          <o:OLEObject Type="Embed" ProgID="Equation.DSMT4" ShapeID="_x0000_i1051" DrawAspect="Content" ObjectID="_1612154579" r:id="rId57"/>
        </w:object>
      </w:r>
      <w:r>
        <w:t xml:space="preserve"> and </w:t>
      </w:r>
      <w:r w:rsidRPr="00A92AE7">
        <w:rPr>
          <w:position w:val="-10"/>
        </w:rPr>
        <w:object w:dxaOrig="1180" w:dyaOrig="420">
          <v:shape id="_x0000_i1052" type="#_x0000_t75" style="width:59pt;height:21pt" o:ole="">
            <v:imagedata r:id="rId58" o:title=""/>
          </v:shape>
          <o:OLEObject Type="Embed" ProgID="Equation.DSMT4" ShapeID="_x0000_i1052" DrawAspect="Content" ObjectID="_1612154580" r:id="rId59"/>
        </w:object>
      </w:r>
      <w:r>
        <w:t xml:space="preserve"> </w:t>
      </w:r>
    </w:p>
    <w:p w:rsidR="00145E8B" w:rsidRDefault="00145E8B" w:rsidP="00145E8B">
      <w:pPr>
        <w:ind w:left="-90" w:firstLine="90"/>
      </w:pPr>
    </w:p>
    <w:p w:rsidR="00145E8B" w:rsidRDefault="00145E8B" w:rsidP="00145E8B">
      <w:pPr>
        <w:ind w:left="-90" w:firstLine="90"/>
      </w:pPr>
    </w:p>
    <w:p w:rsidR="00145E8B" w:rsidRDefault="00145E8B" w:rsidP="00145E8B">
      <w:r>
        <w:lastRenderedPageBreak/>
        <w:t>For # 14-15, state whether the two vectors are parallel, orthogonal, or neither.</w:t>
      </w:r>
    </w:p>
    <w:p w:rsidR="00145E8B" w:rsidRDefault="00145E8B" w:rsidP="00145E8B">
      <w:pPr>
        <w:ind w:left="-90" w:firstLine="90"/>
      </w:pPr>
    </w:p>
    <w:p w:rsidR="00145E8B" w:rsidRDefault="00145E8B" w:rsidP="00145E8B">
      <w:pPr>
        <w:ind w:left="-90" w:firstLine="90"/>
      </w:pPr>
      <w:r>
        <w:t xml:space="preserve">14.  </w:t>
      </w:r>
      <w:r w:rsidRPr="0083107B">
        <w:rPr>
          <w:position w:val="-16"/>
        </w:rPr>
        <w:object w:dxaOrig="1060" w:dyaOrig="480">
          <v:shape id="_x0000_i1053" type="#_x0000_t75" style="width:53pt;height:24pt" o:ole="">
            <v:imagedata r:id="rId60" o:title=""/>
          </v:shape>
          <o:OLEObject Type="Embed" ProgID="Equation.DSMT4" ShapeID="_x0000_i1053" DrawAspect="Content" ObjectID="_1612154581" r:id="rId61"/>
        </w:object>
      </w:r>
      <w:r>
        <w:t xml:space="preserve">,  </w:t>
      </w:r>
      <w:r w:rsidRPr="0083107B">
        <w:rPr>
          <w:position w:val="-16"/>
        </w:rPr>
        <w:object w:dxaOrig="1060" w:dyaOrig="480">
          <v:shape id="_x0000_i1054" type="#_x0000_t75" style="width:53pt;height:24pt" o:ole="">
            <v:imagedata r:id="rId62" o:title=""/>
          </v:shape>
          <o:OLEObject Type="Embed" ProgID="Equation.DSMT4" ShapeID="_x0000_i1054" DrawAspect="Content" ObjectID="_1612154582" r:id="rId63"/>
        </w:object>
      </w:r>
      <w:r>
        <w:tab/>
      </w:r>
      <w:r>
        <w:tab/>
      </w:r>
      <w:r>
        <w:tab/>
      </w:r>
      <w:r>
        <w:tab/>
      </w:r>
      <w:r>
        <w:tab/>
        <w:t xml:space="preserve">15.  </w:t>
      </w:r>
      <w:r w:rsidRPr="00A92AE7">
        <w:rPr>
          <w:position w:val="-10"/>
        </w:rPr>
        <w:object w:dxaOrig="1160" w:dyaOrig="420">
          <v:shape id="_x0000_i1055" type="#_x0000_t75" style="width:58pt;height:21pt" o:ole="">
            <v:imagedata r:id="rId64" o:title=""/>
          </v:shape>
          <o:OLEObject Type="Embed" ProgID="Equation.DSMT4" ShapeID="_x0000_i1055" DrawAspect="Content" ObjectID="_1612154583" r:id="rId65"/>
        </w:object>
      </w:r>
      <w:r>
        <w:t xml:space="preserve"> and </w:t>
      </w:r>
      <w:r w:rsidRPr="00A92AE7">
        <w:rPr>
          <w:position w:val="-10"/>
        </w:rPr>
        <w:object w:dxaOrig="1440" w:dyaOrig="420">
          <v:shape id="_x0000_i1056" type="#_x0000_t75" style="width:1in;height:21pt" o:ole="">
            <v:imagedata r:id="rId66" o:title=""/>
          </v:shape>
          <o:OLEObject Type="Embed" ProgID="Equation.DSMT4" ShapeID="_x0000_i1056" DrawAspect="Content" ObjectID="_1612154584" r:id="rId67"/>
        </w:object>
      </w:r>
    </w:p>
    <w:p w:rsidR="00145E8B" w:rsidRDefault="00145E8B" w:rsidP="00145E8B">
      <w:pPr>
        <w:ind w:left="-90" w:firstLine="90"/>
      </w:pPr>
    </w:p>
    <w:p w:rsidR="00145E8B" w:rsidRDefault="00145E8B" w:rsidP="00145E8B">
      <w:pPr>
        <w:ind w:left="-90" w:firstLine="90"/>
      </w:pPr>
    </w:p>
    <w:p w:rsidR="00145E8B" w:rsidRDefault="00145E8B" w:rsidP="00145E8B">
      <w:r>
        <w:t>For # 16-17, find the measure of the angle between the two vectors.</w:t>
      </w:r>
    </w:p>
    <w:p w:rsidR="00145E8B" w:rsidRDefault="00145E8B" w:rsidP="00145E8B">
      <w:pPr>
        <w:ind w:left="-90" w:firstLine="90"/>
      </w:pPr>
    </w:p>
    <w:p w:rsidR="00145E8B" w:rsidRDefault="00145E8B" w:rsidP="00145E8B">
      <w:pPr>
        <w:ind w:left="-90" w:firstLine="90"/>
      </w:pPr>
      <w:r>
        <w:t xml:space="preserve">16.  </w:t>
      </w:r>
      <w:r>
        <w:rPr>
          <w:noProof/>
        </w:rPr>
        <w:drawing>
          <wp:anchor distT="0" distB="0" distL="114300" distR="114300" simplePos="0" relativeHeight="251659264" behindDoc="1" locked="0" layoutInCell="1" allowOverlap="1" wp14:anchorId="65A2A0D5" wp14:editId="2B00FD7F">
            <wp:simplePos x="0" y="0"/>
            <wp:positionH relativeFrom="column">
              <wp:posOffset>269875</wp:posOffset>
            </wp:positionH>
            <wp:positionV relativeFrom="paragraph">
              <wp:posOffset>635</wp:posOffset>
            </wp:positionV>
            <wp:extent cx="2362835" cy="2435225"/>
            <wp:effectExtent l="0" t="0" r="0" b="3175"/>
            <wp:wrapNone/>
            <wp:docPr id="1" name="Picture 1" descr="Macintosh HD:Users:lhetherington:Desktop:Screen Shot 2017-03-30 at 9.52.57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 descr="Macintosh HD:Users:lhetherington:Desktop:Screen Shot 2017-03-30 at 9.52.57 AM.png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835" cy="2435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17.  </w:t>
      </w:r>
      <w:r>
        <w:rPr>
          <w:noProof/>
        </w:rPr>
        <w:drawing>
          <wp:anchor distT="0" distB="0" distL="114300" distR="114300" simplePos="0" relativeHeight="251660288" behindDoc="1" locked="0" layoutInCell="1" allowOverlap="1" wp14:anchorId="6009BD1D" wp14:editId="70A8E26A">
            <wp:simplePos x="0" y="0"/>
            <wp:positionH relativeFrom="column">
              <wp:posOffset>3927475</wp:posOffset>
            </wp:positionH>
            <wp:positionV relativeFrom="paragraph">
              <wp:posOffset>635</wp:posOffset>
            </wp:positionV>
            <wp:extent cx="2426335" cy="2362835"/>
            <wp:effectExtent l="0" t="0" r="12065" b="0"/>
            <wp:wrapNone/>
            <wp:docPr id="2" name="Picture 2" descr="Macintosh HD:Users:lhetherington:Desktop:Screen Shot 2017-03-30 at 9.53.39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 descr="Macintosh HD:Users:lhetherington:Desktop:Screen Shot 2017-03-30 at 9.53.39 AM.png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6335" cy="2362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45E8B" w:rsidRDefault="00145E8B" w:rsidP="00145E8B">
      <w:pPr>
        <w:ind w:left="-90" w:firstLine="90"/>
      </w:pPr>
    </w:p>
    <w:p w:rsidR="00145E8B" w:rsidRPr="00962DBB" w:rsidRDefault="00145E8B" w:rsidP="00145E8B"/>
    <w:p w:rsidR="00145E8B" w:rsidRPr="00962DBB" w:rsidRDefault="00145E8B" w:rsidP="00145E8B"/>
    <w:p w:rsidR="00145E8B" w:rsidRPr="00962DBB" w:rsidRDefault="00145E8B" w:rsidP="00145E8B"/>
    <w:p w:rsidR="00145E8B" w:rsidRPr="00962DBB" w:rsidRDefault="00145E8B" w:rsidP="00145E8B"/>
    <w:p w:rsidR="00145E8B" w:rsidRPr="00962DBB" w:rsidRDefault="00145E8B" w:rsidP="00145E8B"/>
    <w:p w:rsidR="00145E8B" w:rsidRPr="00962DBB" w:rsidRDefault="00145E8B" w:rsidP="00145E8B"/>
    <w:p w:rsidR="00145E8B" w:rsidRPr="00962DBB" w:rsidRDefault="00145E8B" w:rsidP="00145E8B"/>
    <w:p w:rsidR="00145E8B" w:rsidRPr="00962DBB" w:rsidRDefault="00145E8B" w:rsidP="00145E8B"/>
    <w:p w:rsidR="00145E8B" w:rsidRPr="00962DBB" w:rsidRDefault="00145E8B" w:rsidP="00145E8B"/>
    <w:p w:rsidR="00145E8B" w:rsidRPr="00962DBB" w:rsidRDefault="00145E8B" w:rsidP="00145E8B"/>
    <w:p w:rsidR="00145E8B" w:rsidRPr="00962DBB" w:rsidRDefault="00145E8B" w:rsidP="00145E8B"/>
    <w:p w:rsidR="00145E8B" w:rsidRPr="00962DBB" w:rsidRDefault="00145E8B" w:rsidP="00145E8B"/>
    <w:p w:rsidR="00145E8B" w:rsidRDefault="00145E8B" w:rsidP="00145E8B"/>
    <w:p w:rsidR="00145E8B" w:rsidRDefault="00145E8B" w:rsidP="00145E8B">
      <w:r>
        <w:t>For # 18-20</w:t>
      </w:r>
      <w:r>
        <w:t>, sketch the curve for each pair of parametric equations.</w:t>
      </w:r>
    </w:p>
    <w:p w:rsidR="00145E8B" w:rsidRDefault="00145E8B" w:rsidP="00145E8B"/>
    <w:p w:rsidR="00145E8B" w:rsidRDefault="00145E8B" w:rsidP="00145E8B">
      <w:r>
        <w:rPr>
          <w:noProof/>
        </w:rPr>
        <w:drawing>
          <wp:anchor distT="0" distB="0" distL="114300" distR="114300" simplePos="0" relativeHeight="251661312" behindDoc="1" locked="0" layoutInCell="1" allowOverlap="1" wp14:anchorId="1A02F765" wp14:editId="7ED98CF8">
            <wp:simplePos x="0" y="0"/>
            <wp:positionH relativeFrom="column">
              <wp:posOffset>114300</wp:posOffset>
            </wp:positionH>
            <wp:positionV relativeFrom="paragraph">
              <wp:posOffset>507365</wp:posOffset>
            </wp:positionV>
            <wp:extent cx="2840990" cy="2679065"/>
            <wp:effectExtent l="0" t="0" r="3810" b="0"/>
            <wp:wrapNone/>
            <wp:docPr id="3" name="Picture 3" descr="Macintosh HD:Users:lhetherington:Desktop:Screen Shot 2017-03-30 at 9.59.53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 descr="Macintosh HD:Users:lhetherington:Desktop:Screen Shot 2017-03-30 at 9.59.53 AM.png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0990" cy="2679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18</w:t>
      </w:r>
      <w:r>
        <w:t xml:space="preserve">.  </w:t>
      </w:r>
      <w:r w:rsidRPr="00CB3673">
        <w:rPr>
          <w:position w:val="-4"/>
        </w:rPr>
        <w:object w:dxaOrig="520" w:dyaOrig="240">
          <v:shape id="_x0000_i1061" type="#_x0000_t75" style="width:26pt;height:12pt" o:ole="">
            <v:imagedata r:id="rId71" o:title=""/>
          </v:shape>
          <o:OLEObject Type="Embed" ProgID="Equation.DSMT4" ShapeID="_x0000_i1061" DrawAspect="Content" ObjectID="_1612154585" r:id="rId72"/>
        </w:object>
      </w:r>
      <w:r>
        <w:t xml:space="preserve"> , </w:t>
      </w:r>
      <w:r w:rsidRPr="00CB3673">
        <w:rPr>
          <w:position w:val="-24"/>
        </w:rPr>
        <w:object w:dxaOrig="680" w:dyaOrig="680">
          <v:shape id="_x0000_i1062" type="#_x0000_t75" style="width:34pt;height:34pt" o:ole="">
            <v:imagedata r:id="rId73" o:title=""/>
          </v:shape>
          <o:OLEObject Type="Embed" ProgID="Equation.DSMT4" ShapeID="_x0000_i1062" DrawAspect="Content" ObjectID="_1612154586" r:id="rId74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  <w:t>19</w:t>
      </w:r>
      <w:r>
        <w:t xml:space="preserve">.  </w:t>
      </w:r>
      <w:r w:rsidRPr="00CB3673">
        <w:rPr>
          <w:position w:val="-4"/>
        </w:rPr>
        <w:object w:dxaOrig="1080" w:dyaOrig="240">
          <v:shape id="_x0000_i1063" type="#_x0000_t75" style="width:54pt;height:12pt" o:ole="">
            <v:imagedata r:id="rId75" o:title=""/>
          </v:shape>
          <o:OLEObject Type="Embed" ProgID="Equation.DSMT4" ShapeID="_x0000_i1063" DrawAspect="Content" ObjectID="_1612154587" r:id="rId76"/>
        </w:object>
      </w:r>
      <w:r>
        <w:t xml:space="preserve"> , </w:t>
      </w:r>
      <w:r w:rsidRPr="00CB3673">
        <w:rPr>
          <w:position w:val="-24"/>
        </w:rPr>
        <w:object w:dxaOrig="1120" w:dyaOrig="680">
          <v:shape id="_x0000_i1064" type="#_x0000_t75" style="width:56pt;height:34pt" o:ole="">
            <v:imagedata r:id="rId77" o:title=""/>
          </v:shape>
          <o:OLEObject Type="Embed" ProgID="Equation.DSMT4" ShapeID="_x0000_i1064" DrawAspect="Content" ObjectID="_1612154588" r:id="rId78"/>
        </w:object>
      </w:r>
      <w:r>
        <w:t xml:space="preserve"> , </w:t>
      </w:r>
      <w:r w:rsidRPr="00CB3673">
        <w:rPr>
          <w:position w:val="-4"/>
        </w:rPr>
        <w:object w:dxaOrig="940" w:dyaOrig="240">
          <v:shape id="_x0000_i1065" type="#_x0000_t75" style="width:47pt;height:12pt" o:ole="">
            <v:imagedata r:id="rId79" o:title=""/>
          </v:shape>
          <o:OLEObject Type="Embed" ProgID="Equation.DSMT4" ShapeID="_x0000_i1065" DrawAspect="Content" ObjectID="_1612154589" r:id="rId80"/>
        </w:object>
      </w:r>
      <w:r>
        <w:t xml:space="preserve"> </w:t>
      </w:r>
    </w:p>
    <w:p w:rsidR="00145E8B" w:rsidRPr="00CB3673" w:rsidRDefault="00145E8B" w:rsidP="00145E8B">
      <w:r>
        <w:rPr>
          <w:noProof/>
        </w:rPr>
        <w:drawing>
          <wp:anchor distT="0" distB="0" distL="114300" distR="114300" simplePos="0" relativeHeight="251662336" behindDoc="1" locked="0" layoutInCell="1" allowOverlap="1" wp14:anchorId="7B01F788" wp14:editId="15821CE9">
            <wp:simplePos x="0" y="0"/>
            <wp:positionH relativeFrom="column">
              <wp:posOffset>3543300</wp:posOffset>
            </wp:positionH>
            <wp:positionV relativeFrom="paragraph">
              <wp:posOffset>75565</wp:posOffset>
            </wp:positionV>
            <wp:extent cx="2857500" cy="2694305"/>
            <wp:effectExtent l="0" t="0" r="12700" b="0"/>
            <wp:wrapNone/>
            <wp:docPr id="4" name="Picture 4" descr="Macintosh HD:Users:lhetherington:Desktop:Screen Shot 2017-03-30 at 9.59.53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 descr="Macintosh HD:Users:lhetherington:Desktop:Screen Shot 2017-03-30 at 9.59.53 AM.png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694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45E8B" w:rsidRPr="00CB3673" w:rsidRDefault="00145E8B" w:rsidP="00145E8B"/>
    <w:p w:rsidR="00145E8B" w:rsidRPr="00CB3673" w:rsidRDefault="00145E8B" w:rsidP="00145E8B"/>
    <w:p w:rsidR="00145E8B" w:rsidRPr="00CB3673" w:rsidRDefault="00145E8B" w:rsidP="00145E8B"/>
    <w:p w:rsidR="00145E8B" w:rsidRPr="00CB3673" w:rsidRDefault="00145E8B" w:rsidP="00145E8B"/>
    <w:p w:rsidR="00145E8B" w:rsidRPr="00CB3673" w:rsidRDefault="00145E8B" w:rsidP="00145E8B"/>
    <w:p w:rsidR="00145E8B" w:rsidRPr="00CB3673" w:rsidRDefault="00145E8B" w:rsidP="00145E8B"/>
    <w:p w:rsidR="00145E8B" w:rsidRPr="00CB3673" w:rsidRDefault="00145E8B" w:rsidP="00145E8B"/>
    <w:p w:rsidR="00145E8B" w:rsidRPr="00CB3673" w:rsidRDefault="00145E8B" w:rsidP="00145E8B"/>
    <w:p w:rsidR="00145E8B" w:rsidRPr="00CB3673" w:rsidRDefault="00145E8B" w:rsidP="00145E8B"/>
    <w:p w:rsidR="00145E8B" w:rsidRPr="00CB3673" w:rsidRDefault="00145E8B" w:rsidP="00145E8B"/>
    <w:p w:rsidR="00145E8B" w:rsidRPr="00CB3673" w:rsidRDefault="00145E8B" w:rsidP="00145E8B"/>
    <w:p w:rsidR="00145E8B" w:rsidRPr="00CB3673" w:rsidRDefault="00145E8B" w:rsidP="00145E8B"/>
    <w:p w:rsidR="00145E8B" w:rsidRPr="00CB3673" w:rsidRDefault="00145E8B" w:rsidP="00145E8B"/>
    <w:p w:rsidR="00145E8B" w:rsidRPr="00CB3673" w:rsidRDefault="00145E8B" w:rsidP="00145E8B"/>
    <w:p w:rsidR="00145E8B" w:rsidRDefault="00145E8B" w:rsidP="00145E8B"/>
    <w:p w:rsidR="00145E8B" w:rsidRDefault="00145E8B" w:rsidP="00145E8B"/>
    <w:p w:rsidR="00145E8B" w:rsidRDefault="00145E8B" w:rsidP="00145E8B"/>
    <w:p w:rsidR="00145E8B" w:rsidRDefault="00145E8B" w:rsidP="00145E8B"/>
    <w:p w:rsidR="00145E8B" w:rsidRDefault="00145E8B" w:rsidP="00145E8B"/>
    <w:p w:rsidR="00145E8B" w:rsidRPr="00CB3673" w:rsidRDefault="00145E8B" w:rsidP="00145E8B"/>
    <w:p w:rsidR="00145E8B" w:rsidRDefault="00145E8B" w:rsidP="00145E8B">
      <w:pPr>
        <w:ind w:firstLine="720"/>
      </w:pPr>
    </w:p>
    <w:p w:rsidR="00145E8B" w:rsidRDefault="00145E8B" w:rsidP="00145E8B"/>
    <w:p w:rsidR="00145E8B" w:rsidRDefault="00145E8B" w:rsidP="00145E8B">
      <w:r>
        <w:rPr>
          <w:noProof/>
        </w:rPr>
        <w:lastRenderedPageBreak/>
        <w:drawing>
          <wp:anchor distT="0" distB="0" distL="114300" distR="114300" simplePos="0" relativeHeight="251663360" behindDoc="1" locked="0" layoutInCell="1" allowOverlap="1" wp14:anchorId="3B9BDDE7" wp14:editId="659CB6CA">
            <wp:simplePos x="0" y="0"/>
            <wp:positionH relativeFrom="column">
              <wp:posOffset>114301</wp:posOffset>
            </wp:positionH>
            <wp:positionV relativeFrom="paragraph">
              <wp:posOffset>228601</wp:posOffset>
            </wp:positionV>
            <wp:extent cx="2971800" cy="2802270"/>
            <wp:effectExtent l="0" t="0" r="0" b="0"/>
            <wp:wrapNone/>
            <wp:docPr id="5" name="Picture 5" descr="Macintosh HD:Users:lhetherington:Desktop:Screen Shot 2017-03-30 at 9.59.53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 descr="Macintosh HD:Users:lhetherington:Desktop:Screen Shot 2017-03-30 at 9.59.53 AM.png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2802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20</w:t>
      </w:r>
      <w:r>
        <w:t xml:space="preserve">.  </w:t>
      </w:r>
      <w:r w:rsidRPr="00CB3673">
        <w:rPr>
          <w:position w:val="-4"/>
        </w:rPr>
        <w:object w:dxaOrig="960" w:dyaOrig="260">
          <v:shape id="_x0000_i1066" type="#_x0000_t75" style="width:48pt;height:13pt" o:ole="">
            <v:imagedata r:id="rId81" o:title=""/>
          </v:shape>
          <o:OLEObject Type="Embed" ProgID="Equation.DSMT4" ShapeID="_x0000_i1066" DrawAspect="Content" ObjectID="_1612154590" r:id="rId82"/>
        </w:object>
      </w:r>
      <w:r>
        <w:t xml:space="preserve"> , </w:t>
      </w:r>
      <w:r w:rsidRPr="00921ABE">
        <w:rPr>
          <w:position w:val="-10"/>
        </w:rPr>
        <w:object w:dxaOrig="1040" w:dyaOrig="300">
          <v:shape id="_x0000_i1067" type="#_x0000_t75" style="width:52pt;height:15pt" o:ole="">
            <v:imagedata r:id="rId83" o:title=""/>
          </v:shape>
          <o:OLEObject Type="Embed" ProgID="Equation.DSMT4" ShapeID="_x0000_i1067" DrawAspect="Content" ObjectID="_1612154591" r:id="rId84"/>
        </w:object>
      </w:r>
    </w:p>
    <w:p w:rsidR="00145E8B" w:rsidRPr="007F1D98" w:rsidRDefault="00145E8B" w:rsidP="00145E8B"/>
    <w:p w:rsidR="00145E8B" w:rsidRPr="007F1D98" w:rsidRDefault="00145E8B" w:rsidP="00145E8B"/>
    <w:p w:rsidR="00145E8B" w:rsidRPr="007F1D98" w:rsidRDefault="00145E8B" w:rsidP="00145E8B"/>
    <w:p w:rsidR="00145E8B" w:rsidRPr="007F1D98" w:rsidRDefault="00145E8B" w:rsidP="00145E8B"/>
    <w:p w:rsidR="00145E8B" w:rsidRPr="007F1D98" w:rsidRDefault="00145E8B" w:rsidP="00145E8B"/>
    <w:p w:rsidR="00145E8B" w:rsidRPr="007F1D98" w:rsidRDefault="00145E8B" w:rsidP="00145E8B"/>
    <w:p w:rsidR="00145E8B" w:rsidRPr="007F1D98" w:rsidRDefault="00145E8B" w:rsidP="00145E8B"/>
    <w:p w:rsidR="00145E8B" w:rsidRPr="007F1D98" w:rsidRDefault="00145E8B" w:rsidP="00145E8B"/>
    <w:p w:rsidR="00145E8B" w:rsidRPr="007F1D98" w:rsidRDefault="00145E8B" w:rsidP="00145E8B"/>
    <w:p w:rsidR="00145E8B" w:rsidRPr="007F1D98" w:rsidRDefault="00145E8B" w:rsidP="00145E8B"/>
    <w:p w:rsidR="00145E8B" w:rsidRPr="007F1D98" w:rsidRDefault="00145E8B" w:rsidP="00145E8B"/>
    <w:p w:rsidR="00145E8B" w:rsidRPr="007F1D98" w:rsidRDefault="00145E8B" w:rsidP="00145E8B"/>
    <w:p w:rsidR="00145E8B" w:rsidRPr="007F1D98" w:rsidRDefault="00145E8B" w:rsidP="00145E8B"/>
    <w:p w:rsidR="00145E8B" w:rsidRPr="007F1D98" w:rsidRDefault="00145E8B" w:rsidP="00145E8B"/>
    <w:p w:rsidR="00145E8B" w:rsidRPr="007F1D98" w:rsidRDefault="00145E8B" w:rsidP="00145E8B"/>
    <w:p w:rsidR="00145E8B" w:rsidRDefault="00145E8B" w:rsidP="00145E8B"/>
    <w:p w:rsidR="00145E8B" w:rsidRDefault="00145E8B" w:rsidP="00145E8B">
      <w:r>
        <w:t>For # 21-22</w:t>
      </w:r>
      <w:r>
        <w:t>, write each pair of parametric equations in rectangular form.</w:t>
      </w:r>
    </w:p>
    <w:p w:rsidR="00145E8B" w:rsidRDefault="00145E8B" w:rsidP="00145E8B"/>
    <w:p w:rsidR="00145E8B" w:rsidRDefault="00145E8B" w:rsidP="00145E8B">
      <w:r>
        <w:t>21</w:t>
      </w:r>
      <w:r>
        <w:t xml:space="preserve">.  </w:t>
      </w:r>
      <w:r w:rsidRPr="007F1D98">
        <w:rPr>
          <w:position w:val="-24"/>
        </w:rPr>
        <w:object w:dxaOrig="800" w:dyaOrig="680">
          <v:shape id="_x0000_i1068" type="#_x0000_t75" style="width:40pt;height:34pt" o:ole="">
            <v:imagedata r:id="rId85" o:title=""/>
          </v:shape>
          <o:OLEObject Type="Embed" ProgID="Equation.DSMT4" ShapeID="_x0000_i1068" DrawAspect="Content" ObjectID="_1612154592" r:id="rId86"/>
        </w:object>
      </w:r>
      <w:r>
        <w:t xml:space="preserve"> , </w:t>
      </w:r>
      <w:r w:rsidRPr="007F1D98">
        <w:rPr>
          <w:position w:val="-10"/>
        </w:rPr>
        <w:object w:dxaOrig="540" w:dyaOrig="300">
          <v:shape id="_x0000_i1069" type="#_x0000_t75" style="width:27pt;height:15pt" o:ole="">
            <v:imagedata r:id="rId87" o:title=""/>
          </v:shape>
          <o:OLEObject Type="Embed" ProgID="Equation.DSMT4" ShapeID="_x0000_i1069" DrawAspect="Content" ObjectID="_1612154593" r:id="rId88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>22</w:t>
      </w:r>
      <w:r>
        <w:t xml:space="preserve">.  </w:t>
      </w:r>
      <w:r w:rsidRPr="00CB3673">
        <w:rPr>
          <w:position w:val="-4"/>
        </w:rPr>
        <w:object w:dxaOrig="1080" w:dyaOrig="240">
          <v:shape id="_x0000_i1072" type="#_x0000_t75" style="width:54pt;height:12pt" o:ole="">
            <v:imagedata r:id="rId89" o:title=""/>
          </v:shape>
          <o:OLEObject Type="Embed" ProgID="Equation.DSMT4" ShapeID="_x0000_i1072" DrawAspect="Content" ObjectID="_1612154594" r:id="rId90"/>
        </w:object>
      </w:r>
      <w:r>
        <w:t xml:space="preserve"> , </w:t>
      </w:r>
      <w:r w:rsidRPr="00CB3673">
        <w:rPr>
          <w:position w:val="-24"/>
        </w:rPr>
        <w:object w:dxaOrig="1500" w:dyaOrig="660">
          <v:shape id="_x0000_i1073" type="#_x0000_t75" style="width:75pt;height:33pt" o:ole="">
            <v:imagedata r:id="rId91" o:title=""/>
          </v:shape>
          <o:OLEObject Type="Embed" ProgID="Equation.DSMT4" ShapeID="_x0000_i1073" DrawAspect="Content" ObjectID="_1612154595" r:id="rId92"/>
        </w:object>
      </w:r>
    </w:p>
    <w:p w:rsidR="00145E8B" w:rsidRDefault="00145E8B" w:rsidP="00145E8B"/>
    <w:p w:rsidR="00145E8B" w:rsidRDefault="00145E8B" w:rsidP="00145E8B"/>
    <w:p w:rsidR="00145E8B" w:rsidRDefault="00145E8B" w:rsidP="00145E8B"/>
    <w:p w:rsidR="00145E8B" w:rsidRDefault="00145E8B" w:rsidP="00145E8B"/>
    <w:p w:rsidR="00145E8B" w:rsidRDefault="00145E8B" w:rsidP="00145E8B"/>
    <w:p w:rsidR="00145E8B" w:rsidRDefault="00145E8B" w:rsidP="00145E8B">
      <w:r>
        <w:t>23</w:t>
      </w:r>
      <w:bookmarkStart w:id="0" w:name="_GoBack"/>
      <w:bookmarkEnd w:id="0"/>
      <w:r>
        <w:t xml:space="preserve">.  A cannon ball is fired across a flat field at an angle of </w:t>
      </w:r>
      <w:r w:rsidRPr="00320485">
        <w:rPr>
          <w:position w:val="-4"/>
        </w:rPr>
        <w:object w:dxaOrig="420" w:dyaOrig="260">
          <v:shape id="_x0000_i1076" type="#_x0000_t75" style="width:21pt;height:13pt" o:ole="">
            <v:imagedata r:id="rId93" o:title=""/>
          </v:shape>
          <o:OLEObject Type="Embed" ProgID="Equation.DSMT4" ShapeID="_x0000_i1076" DrawAspect="Content" ObjectID="_1612154596" r:id="rId94"/>
        </w:object>
      </w:r>
      <w:r>
        <w:t xml:space="preserve"> with an initial speed of 103 </w:t>
      </w:r>
      <w:proofErr w:type="spellStart"/>
      <w:r>
        <w:t>ft</w:t>
      </w:r>
      <w:proofErr w:type="spellEnd"/>
      <w:r>
        <w:t>/s and an initial height of 31ft.</w:t>
      </w:r>
    </w:p>
    <w:p w:rsidR="00145E8B" w:rsidRDefault="00145E8B" w:rsidP="00145E8B">
      <w:r>
        <w:tab/>
        <w:t>a) Write a set of parametric equations for the motion of the cannon ball.</w:t>
      </w:r>
    </w:p>
    <w:p w:rsidR="00145E8B" w:rsidRDefault="00145E8B" w:rsidP="00145E8B"/>
    <w:p w:rsidR="00145E8B" w:rsidRDefault="00145E8B" w:rsidP="00145E8B"/>
    <w:p w:rsidR="00145E8B" w:rsidRDefault="00145E8B" w:rsidP="00145E8B"/>
    <w:p w:rsidR="00145E8B" w:rsidRDefault="00145E8B" w:rsidP="00145E8B"/>
    <w:p w:rsidR="00145E8B" w:rsidRDefault="00145E8B" w:rsidP="00145E8B"/>
    <w:p w:rsidR="00145E8B" w:rsidRDefault="00145E8B" w:rsidP="00145E8B">
      <w:r>
        <w:tab/>
        <w:t>b) Determine how long the cannon ball was in the air.</w:t>
      </w:r>
    </w:p>
    <w:p w:rsidR="00145E8B" w:rsidRDefault="00145E8B" w:rsidP="00145E8B"/>
    <w:p w:rsidR="00145E8B" w:rsidRDefault="00145E8B" w:rsidP="00145E8B"/>
    <w:p w:rsidR="00145E8B" w:rsidRDefault="00145E8B" w:rsidP="00145E8B"/>
    <w:p w:rsidR="00145E8B" w:rsidRDefault="00145E8B" w:rsidP="00145E8B"/>
    <w:p w:rsidR="00145E8B" w:rsidRDefault="00145E8B" w:rsidP="00145E8B">
      <w:r>
        <w:tab/>
        <w:t>c)  Determine how far the cannon ball traveled in the air.</w:t>
      </w:r>
    </w:p>
    <w:p w:rsidR="00145E8B" w:rsidRDefault="00145E8B" w:rsidP="00145E8B"/>
    <w:p w:rsidR="00145E8B" w:rsidRDefault="00145E8B" w:rsidP="00145E8B"/>
    <w:p w:rsidR="00145E8B" w:rsidRDefault="00145E8B" w:rsidP="00145E8B"/>
    <w:p w:rsidR="00145E8B" w:rsidRDefault="00145E8B" w:rsidP="00145E8B"/>
    <w:p w:rsidR="00145E8B" w:rsidRDefault="00145E8B" w:rsidP="00145E8B">
      <w:r>
        <w:tab/>
        <w:t>d)  Determine when the cannon ball reached its maximum height.</w:t>
      </w:r>
    </w:p>
    <w:p w:rsidR="00145E8B" w:rsidRDefault="00145E8B" w:rsidP="00145E8B"/>
    <w:p w:rsidR="00145E8B" w:rsidRDefault="00145E8B" w:rsidP="00145E8B"/>
    <w:p w:rsidR="00145E8B" w:rsidRDefault="00145E8B" w:rsidP="00145E8B"/>
    <w:p w:rsidR="00145E8B" w:rsidRDefault="00145E8B" w:rsidP="00145E8B"/>
    <w:p w:rsidR="00145E8B" w:rsidRDefault="00145E8B" w:rsidP="00145E8B">
      <w:r>
        <w:lastRenderedPageBreak/>
        <w:tab/>
        <w:t>e)  Determine the maximum height reached by the cannon ball.</w:t>
      </w:r>
    </w:p>
    <w:p w:rsidR="00145E8B" w:rsidRDefault="00145E8B" w:rsidP="00145E8B"/>
    <w:p w:rsidR="00145E8B" w:rsidRDefault="00145E8B" w:rsidP="00145E8B"/>
    <w:p w:rsidR="00145E8B" w:rsidRDefault="00145E8B" w:rsidP="00145E8B"/>
    <w:p w:rsidR="00145E8B" w:rsidRDefault="00145E8B" w:rsidP="00145E8B"/>
    <w:p w:rsidR="00145E8B" w:rsidRPr="007F1D98" w:rsidRDefault="00145E8B" w:rsidP="00145E8B">
      <w:r>
        <w:rPr>
          <w:noProof/>
        </w:rPr>
        <w:drawing>
          <wp:anchor distT="0" distB="0" distL="114300" distR="114300" simplePos="0" relativeHeight="251664384" behindDoc="1" locked="0" layoutInCell="1" allowOverlap="1" wp14:anchorId="481D5559" wp14:editId="28601BBD">
            <wp:simplePos x="0" y="0"/>
            <wp:positionH relativeFrom="column">
              <wp:posOffset>685800</wp:posOffset>
            </wp:positionH>
            <wp:positionV relativeFrom="paragraph">
              <wp:posOffset>369570</wp:posOffset>
            </wp:positionV>
            <wp:extent cx="3213735" cy="3087370"/>
            <wp:effectExtent l="0" t="0" r="12065" b="11430"/>
            <wp:wrapNone/>
            <wp:docPr id="6" name="Picture 6" descr="Macintosh HD:Users:lhetherington:Desktop:Screen Shot 2017-03-30 at 10.13.53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" descr="Macintosh HD:Users:lhetherington:Desktop:Screen Shot 2017-03-30 at 10.13.53 AM.png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3735" cy="3087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  <w:t>f)  Sketch a graph of the parametric equations.</w:t>
      </w:r>
    </w:p>
    <w:p w:rsidR="00426188" w:rsidRDefault="00426188"/>
    <w:sectPr w:rsidR="00426188" w:rsidSect="0083107B">
      <w:pgSz w:w="12240" w:h="15840"/>
      <w:pgMar w:top="720" w:right="900" w:bottom="450" w:left="9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45E8B"/>
    <w:rsid w:val="00145E8B"/>
    <w:rsid w:val="004261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5C41E0D"/>
  <w15:chartTrackingRefBased/>
  <w15:docId w15:val="{AD8E8ABA-3E95-4165-B965-1305400BDF6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sid w:val="00145E8B"/>
    <w:pPr>
      <w:spacing w:after="0" w:line="240" w:lineRule="auto"/>
    </w:pPr>
    <w:rPr>
      <w:rFonts w:eastAsiaTheme="minorEastAsia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emf"/><Relationship Id="rId21" Type="http://schemas.openxmlformats.org/officeDocument/2006/relationships/oleObject" Target="embeddings/oleObject9.bin"/><Relationship Id="rId34" Type="http://schemas.openxmlformats.org/officeDocument/2006/relationships/image" Target="media/image16.emf"/><Relationship Id="rId42" Type="http://schemas.openxmlformats.org/officeDocument/2006/relationships/image" Target="media/image20.e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e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png"/><Relationship Id="rId76" Type="http://schemas.openxmlformats.org/officeDocument/2006/relationships/oleObject" Target="embeddings/oleObject35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5.emf"/><Relationship Id="rId97" Type="http://schemas.openxmlformats.org/officeDocument/2006/relationships/theme" Target="theme/theme1.xml"/><Relationship Id="rId7" Type="http://schemas.openxmlformats.org/officeDocument/2006/relationships/oleObject" Target="embeddings/oleObject2.bin"/><Relationship Id="rId71" Type="http://schemas.openxmlformats.org/officeDocument/2006/relationships/image" Target="media/image36.emf"/><Relationship Id="rId92" Type="http://schemas.openxmlformats.org/officeDocument/2006/relationships/oleObject" Target="embeddings/oleObject43.bin"/><Relationship Id="rId2" Type="http://schemas.openxmlformats.org/officeDocument/2006/relationships/settings" Target="settings.xml"/><Relationship Id="rId16" Type="http://schemas.openxmlformats.org/officeDocument/2006/relationships/image" Target="media/image7.e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emf"/><Relationship Id="rId32" Type="http://schemas.openxmlformats.org/officeDocument/2006/relationships/image" Target="media/image15.e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e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emf"/><Relationship Id="rId66" Type="http://schemas.openxmlformats.org/officeDocument/2006/relationships/image" Target="media/image32.emf"/><Relationship Id="rId74" Type="http://schemas.openxmlformats.org/officeDocument/2006/relationships/oleObject" Target="embeddings/oleObject34.bin"/><Relationship Id="rId79" Type="http://schemas.openxmlformats.org/officeDocument/2006/relationships/image" Target="media/image40.emf"/><Relationship Id="rId87" Type="http://schemas.openxmlformats.org/officeDocument/2006/relationships/image" Target="media/image44.emf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95" Type="http://schemas.openxmlformats.org/officeDocument/2006/relationships/image" Target="media/image48.png"/><Relationship Id="rId19" Type="http://schemas.openxmlformats.org/officeDocument/2006/relationships/oleObject" Target="embeddings/oleObject8.bin"/><Relationship Id="rId14" Type="http://schemas.openxmlformats.org/officeDocument/2006/relationships/image" Target="media/image6.emf"/><Relationship Id="rId22" Type="http://schemas.openxmlformats.org/officeDocument/2006/relationships/image" Target="media/image10.e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e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emf"/><Relationship Id="rId56" Type="http://schemas.openxmlformats.org/officeDocument/2006/relationships/image" Target="media/image27.emf"/><Relationship Id="rId64" Type="http://schemas.openxmlformats.org/officeDocument/2006/relationships/image" Target="media/image31.emf"/><Relationship Id="rId69" Type="http://schemas.openxmlformats.org/officeDocument/2006/relationships/image" Target="media/image34.png"/><Relationship Id="rId77" Type="http://schemas.openxmlformats.org/officeDocument/2006/relationships/image" Target="media/image39.emf"/><Relationship Id="rId8" Type="http://schemas.openxmlformats.org/officeDocument/2006/relationships/image" Target="media/image3.e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3.emf"/><Relationship Id="rId93" Type="http://schemas.openxmlformats.org/officeDocument/2006/relationships/image" Target="media/image47.emf"/><Relationship Id="rId3" Type="http://schemas.openxmlformats.org/officeDocument/2006/relationships/webSettings" Target="webSettings.xml"/><Relationship Id="rId12" Type="http://schemas.openxmlformats.org/officeDocument/2006/relationships/image" Target="media/image5.e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emf"/><Relationship Id="rId46" Type="http://schemas.openxmlformats.org/officeDocument/2006/relationships/image" Target="media/image22.e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9.e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emf"/><Relationship Id="rId62" Type="http://schemas.openxmlformats.org/officeDocument/2006/relationships/image" Target="media/image30.emf"/><Relationship Id="rId70" Type="http://schemas.openxmlformats.org/officeDocument/2006/relationships/image" Target="media/image35.png"/><Relationship Id="rId75" Type="http://schemas.openxmlformats.org/officeDocument/2006/relationships/image" Target="media/image38.emf"/><Relationship Id="rId83" Type="http://schemas.openxmlformats.org/officeDocument/2006/relationships/image" Target="media/image42.emf"/><Relationship Id="rId88" Type="http://schemas.openxmlformats.org/officeDocument/2006/relationships/oleObject" Target="embeddings/oleObject41.bin"/><Relationship Id="rId91" Type="http://schemas.openxmlformats.org/officeDocument/2006/relationships/image" Target="media/image46.emf"/><Relationship Id="rId9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emf"/><Relationship Id="rId36" Type="http://schemas.openxmlformats.org/officeDocument/2006/relationships/image" Target="media/image17.e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4.e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emf"/><Relationship Id="rId52" Type="http://schemas.openxmlformats.org/officeDocument/2006/relationships/image" Target="media/image25.emf"/><Relationship Id="rId60" Type="http://schemas.openxmlformats.org/officeDocument/2006/relationships/image" Target="media/image29.emf"/><Relationship Id="rId65" Type="http://schemas.openxmlformats.org/officeDocument/2006/relationships/oleObject" Target="embeddings/oleObject31.bin"/><Relationship Id="rId73" Type="http://schemas.openxmlformats.org/officeDocument/2006/relationships/image" Target="media/image37.emf"/><Relationship Id="rId78" Type="http://schemas.openxmlformats.org/officeDocument/2006/relationships/oleObject" Target="embeddings/oleObject36.bin"/><Relationship Id="rId81" Type="http://schemas.openxmlformats.org/officeDocument/2006/relationships/image" Target="media/image41.e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4" Type="http://schemas.openxmlformats.org/officeDocument/2006/relationships/image" Target="media/image1.e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emf"/><Relationship Id="rId39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4</Pages>
  <Words>436</Words>
  <Characters>2486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etherington, Lori</dc:creator>
  <cp:keywords/>
  <dc:description/>
  <cp:lastModifiedBy>Hetherington, Lori</cp:lastModifiedBy>
  <cp:revision>1</cp:revision>
  <dcterms:created xsi:type="dcterms:W3CDTF">2019-02-20T12:50:00Z</dcterms:created>
  <dcterms:modified xsi:type="dcterms:W3CDTF">2019-02-20T12:55:00Z</dcterms:modified>
</cp:coreProperties>
</file>